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1E26" w:rsidRDefault="00141E26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pacing w:val="-13"/>
          <w:sz w:val="24"/>
          <w:szCs w:val="24"/>
          <w:lang w:eastAsia="ru-RU"/>
        </w:rPr>
      </w:pPr>
      <w:bookmarkStart w:id="0" w:name="_GoBack"/>
      <w:r>
        <w:rPr>
          <w:rFonts w:ascii="Times New Roman" w:eastAsia="Times New Roman" w:hAnsi="Times New Roman" w:cs="Times New Roman"/>
          <w:b/>
          <w:noProof/>
          <w:spacing w:val="-13"/>
          <w:sz w:val="24"/>
          <w:szCs w:val="24"/>
          <w:lang w:eastAsia="ru-RU"/>
        </w:rPr>
        <w:drawing>
          <wp:inline distT="0" distB="0" distL="0" distR="0">
            <wp:extent cx="5731510" cy="7882255"/>
            <wp:effectExtent l="0" t="8573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алгебра и начала анализа.jpe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5731510" cy="7882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141E26" w:rsidRDefault="00141E26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pacing w:val="-13"/>
          <w:sz w:val="24"/>
          <w:szCs w:val="24"/>
          <w:lang w:eastAsia="ru-RU"/>
        </w:rPr>
      </w:pPr>
    </w:p>
    <w:p w:rsidR="00141E26" w:rsidRDefault="00141E26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pacing w:val="-13"/>
          <w:sz w:val="24"/>
          <w:szCs w:val="24"/>
          <w:lang w:eastAsia="ru-RU"/>
        </w:rPr>
      </w:pPr>
    </w:p>
    <w:p w:rsidR="00FE78DE" w:rsidRPr="00141E26" w:rsidRDefault="00FE78DE" w:rsidP="00141E26">
      <w:pPr>
        <w:numPr>
          <w:ilvl w:val="0"/>
          <w:numId w:val="4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pacing w:val="-13"/>
          <w:sz w:val="24"/>
          <w:szCs w:val="24"/>
          <w:lang w:eastAsia="ru-RU"/>
        </w:rPr>
      </w:pPr>
      <w:r w:rsidRPr="00141E26">
        <w:rPr>
          <w:rFonts w:ascii="Times New Roman" w:eastAsia="Times New Roman" w:hAnsi="Times New Roman" w:cs="Times New Roman"/>
          <w:b/>
          <w:spacing w:val="-13"/>
          <w:sz w:val="24"/>
          <w:szCs w:val="24"/>
          <w:lang w:eastAsia="ru-RU"/>
        </w:rPr>
        <w:t>Планируемые результаты освоения учебного предмета</w:t>
      </w: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Личностные результаты:</w:t>
      </w:r>
    </w:p>
    <w:p w:rsidR="00FE78DE" w:rsidRPr="00FE78DE" w:rsidRDefault="00FE78DE" w:rsidP="00FE78DE">
      <w:pPr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воспитание российской гражданской идентичности: патриотизма, уважения к Отечеству, осознания вклада отечественных ученых в развитие мировой науки;</w:t>
      </w:r>
    </w:p>
    <w:p w:rsidR="00FE78DE" w:rsidRPr="00FE78DE" w:rsidRDefault="00FE78DE" w:rsidP="00FE78DE">
      <w:pPr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формирование мировоззрения, соответствующего современному уровню развития науки и общественной практики;</w:t>
      </w:r>
    </w:p>
    <w:p w:rsidR="00FE78DE" w:rsidRPr="00FE78DE" w:rsidRDefault="00FE78DE" w:rsidP="00FE78DE">
      <w:pPr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ответственное отношение к обучению, готовность и способность к саморазвитию на протяжении всей жизни; сознательное отношение к непрерывному образованию как к условию успешной профессиональной и общественной деятельности;</w:t>
      </w:r>
    </w:p>
    <w:p w:rsidR="00FE78DE" w:rsidRPr="00FE78DE" w:rsidRDefault="00FE78DE" w:rsidP="00FE78DE">
      <w:pPr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осознанный выбор будущей профессиональной деятельности на базе ориентировки в мире профессий и профессиональных предпочтений; отношений к профессиональной деятельности как к возможности участия в решении личных, общественных, государственных и общенациональных проблем; формирование уважительного отношения к труду, развитие опыта участия в социально значимом труде;</w:t>
      </w:r>
    </w:p>
    <w:p w:rsidR="00FE78DE" w:rsidRPr="00FE78DE" w:rsidRDefault="00FE78DE" w:rsidP="00FE78DE">
      <w:pPr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умение контролировать, оценивать и анализировать процесс и результат учебной и математической деятельности;</w:t>
      </w:r>
    </w:p>
    <w:p w:rsidR="00FE78DE" w:rsidRPr="00FE78DE" w:rsidRDefault="00FE78DE" w:rsidP="00FE78DE">
      <w:pPr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умение управлять своей познавательной деятельностью;</w:t>
      </w:r>
    </w:p>
    <w:p w:rsidR="00FE78DE" w:rsidRPr="00FE78DE" w:rsidRDefault="00FE78DE" w:rsidP="00FE78DE">
      <w:pPr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умение взаимодействовать с одноклассниками, детьми младшего возраста и взрослыми в образовательной, общественно полезной, учебно-исследовательской, проектной и других видах деятельности;</w:t>
      </w:r>
    </w:p>
    <w:p w:rsidR="00FE78DE" w:rsidRPr="00FE78DE" w:rsidRDefault="00FE78DE" w:rsidP="00FE78DE">
      <w:pPr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критичность мышления, инициатива, находчивость, активность при решении математических задач.</w:t>
      </w: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proofErr w:type="spellStart"/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Метапредметные</w:t>
      </w:r>
      <w:proofErr w:type="spellEnd"/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 xml:space="preserve"> результаты:</w:t>
      </w:r>
    </w:p>
    <w:p w:rsidR="00FE78DE" w:rsidRPr="00FE78DE" w:rsidRDefault="00FE78DE" w:rsidP="00FE78DE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умение самостоятельно определять цели своей деятельности, ставить и формулировать для себя новые задачи в учебе;</w:t>
      </w:r>
    </w:p>
    <w:p w:rsidR="00FE78DE" w:rsidRPr="00FE78DE" w:rsidRDefault="00FE78DE" w:rsidP="00FE78DE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FE78DE" w:rsidRPr="00FE78DE" w:rsidRDefault="00FE78DE" w:rsidP="00FE78DE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умение самостоятельно принимать решения, проводить анализ своей деятельности, применять различные методы познания;</w:t>
      </w:r>
    </w:p>
    <w:p w:rsidR="00FE78DE" w:rsidRPr="00FE78DE" w:rsidRDefault="00FE78DE" w:rsidP="00FE78DE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владение навыками познавательной, учебно-исследовательской и проектной деятельности;</w:t>
      </w:r>
    </w:p>
    <w:p w:rsidR="00FE78DE" w:rsidRPr="00FE78DE" w:rsidRDefault="00FE78DE" w:rsidP="00FE78DE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формирование понятийного аппарата, умения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FE78DE" w:rsidRPr="00FE78DE" w:rsidRDefault="00FE78DE" w:rsidP="00FE78DE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умение устанавливать причинно-следственные связи, строить логическое рассуждение, умозаключение и делать выводы;</w:t>
      </w:r>
    </w:p>
    <w:p w:rsidR="00FE78DE" w:rsidRPr="00FE78DE" w:rsidRDefault="00FE78DE" w:rsidP="00FE78DE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формирование компетентности в области использования информационно-коммуникационных технологий;</w:t>
      </w:r>
    </w:p>
    <w:p w:rsidR="00FE78DE" w:rsidRPr="00FE78DE" w:rsidRDefault="00FE78DE" w:rsidP="00FE78DE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FE78DE" w:rsidRPr="00FE78DE" w:rsidRDefault="00FE78DE" w:rsidP="00FE78DE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умение находить в различных источниках информацию, необходимую для решения математических задач, и представлять ее в понятной форме, принимать решение в условиях неполной или избыточной, точной или вероятностной информации;</w:t>
      </w:r>
    </w:p>
    <w:p w:rsidR="00FE78DE" w:rsidRPr="00FE78DE" w:rsidRDefault="00FE78DE" w:rsidP="00FE78DE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lastRenderedPageBreak/>
        <w:t>умение понимать и использовать математические средства наглядности (графики, таблицы, схемы) для иллюстрации, интерпретации, аргументации;</w:t>
      </w:r>
    </w:p>
    <w:p w:rsidR="00FE78DE" w:rsidRPr="00FE78DE" w:rsidRDefault="00FE78DE" w:rsidP="00FE78DE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умение выдвигать гипотезы при решении задачи, понимать необходимость их проверки;</w:t>
      </w:r>
    </w:p>
    <w:p w:rsidR="00FE78DE" w:rsidRPr="00FE78DE" w:rsidRDefault="00FE78DE" w:rsidP="00FE78DE">
      <w:pPr>
        <w:numPr>
          <w:ilvl w:val="0"/>
          <w:numId w:val="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понимание сущности алгоритмических предписаний и умение действовать в соответствии с предложенным алгоритмом.</w:t>
      </w: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Предметные результаты:</w:t>
      </w:r>
    </w:p>
    <w:p w:rsidR="00FE78DE" w:rsidRPr="00FE78DE" w:rsidRDefault="00FE78DE" w:rsidP="00FE78DE">
      <w:pPr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осознание значения математики для повседневной жизни человека;</w:t>
      </w:r>
    </w:p>
    <w:p w:rsidR="00FE78DE" w:rsidRPr="00FE78DE" w:rsidRDefault="00FE78DE" w:rsidP="00FE78DE">
      <w:pPr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представление о математической науке как сфере математической деятельности, об этапах ее развития, о ее значимости для развития цивилизации;</w:t>
      </w:r>
    </w:p>
    <w:p w:rsidR="00FE78DE" w:rsidRPr="00FE78DE" w:rsidRDefault="00FE78DE" w:rsidP="00FE78DE">
      <w:pPr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умения описывать явления реального мира на математическом языке; представления о математических понятиях и математических моделях как о важнейшем инструментарии, позволяющим описывать и изучать разные процессы и явления;</w:t>
      </w:r>
    </w:p>
    <w:p w:rsidR="00FE78DE" w:rsidRPr="00FE78DE" w:rsidRDefault="00FE78DE" w:rsidP="00FE78DE">
      <w:pPr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представление об основных понятиях, идеях и методах алгебры и математического анализа;</w:t>
      </w:r>
    </w:p>
    <w:p w:rsidR="00FE78DE" w:rsidRPr="00FE78DE" w:rsidRDefault="00FE78DE" w:rsidP="00FE78DE">
      <w:pPr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представление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е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FE78DE" w:rsidRPr="00FE78DE" w:rsidRDefault="00FE78DE" w:rsidP="00FE78DE">
      <w:pPr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FE78DE" w:rsidRPr="00FE78DE" w:rsidRDefault="00FE78DE" w:rsidP="00FE78DE">
      <w:pPr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практически значимые математические умения и навыки, их применение к решению задач, предполагающие умения:</w:t>
      </w: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 xml:space="preserve">                         выполнять вычисления с действительными числами;</w:t>
      </w:r>
    </w:p>
    <w:p w:rsidR="00FE78DE" w:rsidRPr="00FE78DE" w:rsidRDefault="00FE78DE" w:rsidP="00FE78DE">
      <w:pPr>
        <w:shd w:val="clear" w:color="auto" w:fill="FFFFFF"/>
        <w:spacing w:after="0" w:line="240" w:lineRule="auto"/>
        <w:ind w:left="1146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решать рациональные, иррациональные, показательные, степенные и тригонометрические уравнения, неравенства, системы уравнений и неравенств;</w:t>
      </w:r>
    </w:p>
    <w:p w:rsidR="00FE78DE" w:rsidRPr="00FE78DE" w:rsidRDefault="00FE78DE" w:rsidP="00FE78DE">
      <w:pPr>
        <w:shd w:val="clear" w:color="auto" w:fill="FFFFFF"/>
        <w:spacing w:after="0" w:line="240" w:lineRule="auto"/>
        <w:ind w:left="1146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решать текстовые задачи арифметическим способом, с помощью составления и решения уравнений и неравенств;</w:t>
      </w:r>
    </w:p>
    <w:p w:rsidR="00FE78DE" w:rsidRPr="00FE78DE" w:rsidRDefault="00FE78DE" w:rsidP="00FE78DE">
      <w:pPr>
        <w:shd w:val="clear" w:color="auto" w:fill="FFFFFF"/>
        <w:spacing w:after="0" w:line="240" w:lineRule="auto"/>
        <w:ind w:left="1146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использовать алгебраический язык для описания предметов окружающего мира и создание соответствующих математических моделей;</w:t>
      </w:r>
    </w:p>
    <w:p w:rsidR="00FE78DE" w:rsidRPr="00FE78DE" w:rsidRDefault="00FE78DE" w:rsidP="00FE78DE">
      <w:pPr>
        <w:shd w:val="clear" w:color="auto" w:fill="FFFFFF"/>
        <w:spacing w:after="0" w:line="240" w:lineRule="auto"/>
        <w:ind w:left="1146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выполнять тождественные преобразования рациональных, иррациональных, степенных, показательных и тригонометрических выражений;</w:t>
      </w:r>
    </w:p>
    <w:p w:rsidR="00FE78DE" w:rsidRPr="00FE78DE" w:rsidRDefault="00FE78DE" w:rsidP="00FE78DE">
      <w:pPr>
        <w:shd w:val="clear" w:color="auto" w:fill="FFFFFF"/>
        <w:spacing w:after="0" w:line="240" w:lineRule="auto"/>
        <w:ind w:left="1146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выполнять операции над множествами;</w:t>
      </w:r>
    </w:p>
    <w:p w:rsidR="00FE78DE" w:rsidRPr="00FE78DE" w:rsidRDefault="00FE78DE" w:rsidP="00FE78DE">
      <w:pPr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владение навыками использования компьютерных программ при решении математических задач.</w:t>
      </w: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</w:p>
    <w:p w:rsidR="00FE78DE" w:rsidRPr="00FE78DE" w:rsidRDefault="00FE78DE" w:rsidP="00FE78DE">
      <w:pPr>
        <w:numPr>
          <w:ilvl w:val="0"/>
          <w:numId w:val="4"/>
        </w:numPr>
        <w:shd w:val="clear" w:color="auto" w:fill="FFFFFF"/>
        <w:spacing w:after="0" w:line="240" w:lineRule="auto"/>
        <w:contextualSpacing/>
        <w:rPr>
          <w:rFonts w:ascii="Times New Roman" w:eastAsia="Times New Roman" w:hAnsi="Times New Roman" w:cs="Times New Roman"/>
          <w:b/>
          <w:spacing w:val="-13"/>
          <w:sz w:val="24"/>
          <w:szCs w:val="24"/>
          <w:lang w:eastAsia="ru-RU"/>
        </w:rPr>
      </w:pPr>
      <w:proofErr w:type="gramStart"/>
      <w:r w:rsidRPr="00FE78DE">
        <w:rPr>
          <w:rFonts w:ascii="Times New Roman" w:eastAsia="Times New Roman" w:hAnsi="Times New Roman" w:cs="Times New Roman"/>
          <w:b/>
          <w:spacing w:val="-13"/>
          <w:sz w:val="24"/>
          <w:szCs w:val="24"/>
          <w:lang w:eastAsia="ru-RU"/>
        </w:rPr>
        <w:t xml:space="preserve">Содержание  </w:t>
      </w:r>
      <w:r w:rsidRPr="00FE78DE">
        <w:rPr>
          <w:rFonts w:ascii="Times New Roman" w:eastAsia="Times New Roman" w:hAnsi="Times New Roman" w:cs="Times New Roman"/>
          <w:b/>
          <w:bCs/>
          <w:spacing w:val="-13"/>
          <w:sz w:val="24"/>
          <w:szCs w:val="24"/>
          <w:lang w:eastAsia="ru-RU"/>
        </w:rPr>
        <w:t>учебного</w:t>
      </w:r>
      <w:proofErr w:type="gramEnd"/>
      <w:r w:rsidRPr="00FE78DE">
        <w:rPr>
          <w:rFonts w:ascii="Times New Roman" w:eastAsia="Times New Roman" w:hAnsi="Times New Roman" w:cs="Times New Roman"/>
          <w:b/>
          <w:bCs/>
          <w:spacing w:val="-13"/>
          <w:sz w:val="24"/>
          <w:szCs w:val="24"/>
          <w:lang w:eastAsia="ru-RU"/>
        </w:rPr>
        <w:t xml:space="preserve"> предмета</w:t>
      </w: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 xml:space="preserve"> Повторение курса алгебры и начал анализа 10 класса                               5часов</w:t>
      </w: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Тригонометрические функции                                                                         18часов</w:t>
      </w: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  <w:t>Производная и ее геометрический смысл                                                     16 часов</w:t>
      </w: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  <w:t>Применение производной к исследованию функций                                17часов</w:t>
      </w: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  <w:t>Интеграл                                                                                                                   19 часов</w:t>
      </w: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  <w:t>Комбинаторика                                                                                                         8часов</w:t>
      </w: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  <w:t>Элементы теории вероятностей</w:t>
      </w:r>
      <w:r w:rsidRPr="00FE78DE"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  <w:tab/>
        <w:t xml:space="preserve">                                                            7часов</w:t>
      </w:r>
      <w:r w:rsidRPr="00FE78DE"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  <w:tab/>
      </w: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  <w:lastRenderedPageBreak/>
        <w:t>Статистика</w:t>
      </w:r>
      <w:r w:rsidRPr="00FE78DE"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  <w:tab/>
        <w:t xml:space="preserve">                                                                                                          5часов</w:t>
      </w:r>
      <w:r w:rsidRPr="00FE78DE"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  <w:tab/>
      </w: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  <w:t>Повторение</w:t>
      </w:r>
      <w:r w:rsidRPr="00FE78DE"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  <w:tab/>
        <w:t xml:space="preserve">                                                                                                          7часов</w:t>
      </w:r>
      <w:r w:rsidRPr="00FE78DE"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  <w:tab/>
      </w: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</w:pP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b/>
          <w:bCs/>
          <w:spacing w:val="-13"/>
          <w:sz w:val="24"/>
          <w:szCs w:val="24"/>
          <w:lang w:eastAsia="ru-RU"/>
        </w:rPr>
        <w:t xml:space="preserve">           3.  Тематическое планирование с учётом рабочей программы воспитания с указанием количества часов, отводимых на изучение каждой темы.</w:t>
      </w: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b/>
          <w:bCs/>
          <w:spacing w:val="-13"/>
          <w:sz w:val="24"/>
          <w:szCs w:val="24"/>
          <w:lang w:eastAsia="ru-RU"/>
        </w:rPr>
        <w:t>Ключевые воспитательные задачи:</w:t>
      </w: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  <w:t xml:space="preserve">   1)Использовать в воспитании детей возможности школьного урока. Поддерживать использование на </w:t>
      </w:r>
      <w:proofErr w:type="gramStart"/>
      <w:r w:rsidRPr="00FE78DE"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  <w:t>уроках  интерактивных</w:t>
      </w:r>
      <w:proofErr w:type="gramEnd"/>
      <w:r w:rsidRPr="00FE78DE"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  <w:t>, коллективных, интегрированных форм занятий с учащимися с выходом вне стен школы.</w:t>
      </w: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  <w:t xml:space="preserve">  2)Инициировать и поддерживать ученическое самоуправление как на уровне школы, так и на уровне классных сообществ.</w:t>
      </w: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  <w:lang w:eastAsia="ru-RU"/>
        </w:rPr>
      </w:pP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</w:p>
    <w:p w:rsidR="00FE78DE" w:rsidRPr="00FE78DE" w:rsidRDefault="00FE78DE" w:rsidP="00FE78D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</w:p>
    <w:p w:rsidR="00FE78DE" w:rsidRPr="00FE78DE" w:rsidRDefault="00FE78DE" w:rsidP="00FE78DE">
      <w:pPr>
        <w:numPr>
          <w:ilvl w:val="1"/>
          <w:numId w:val="5"/>
        </w:numPr>
        <w:shd w:val="clear" w:color="auto" w:fill="FFFFFF"/>
        <w:spacing w:after="0" w:line="240" w:lineRule="auto"/>
        <w:contextualSpacing/>
        <w:rPr>
          <w:rFonts w:ascii="Times New Roman" w:eastAsia="Times New Roman" w:hAnsi="Times New Roman" w:cs="Times New Roman"/>
          <w:b/>
          <w:spacing w:val="-13"/>
          <w:sz w:val="24"/>
          <w:szCs w:val="24"/>
          <w:lang w:eastAsia="ru-RU"/>
        </w:rPr>
      </w:pPr>
      <w:r w:rsidRPr="00FE78DE">
        <w:rPr>
          <w:rFonts w:ascii="Times New Roman" w:eastAsia="Times New Roman" w:hAnsi="Times New Roman" w:cs="Times New Roman"/>
          <w:b/>
          <w:spacing w:val="-13"/>
          <w:sz w:val="24"/>
          <w:szCs w:val="24"/>
          <w:lang w:eastAsia="ru-RU"/>
        </w:rPr>
        <w:t xml:space="preserve"> Тематическое планирование с указанием количества часов, отводимых на освоение каждой темы.</w:t>
      </w:r>
    </w:p>
    <w:p w:rsidR="00FE78DE" w:rsidRPr="00FE78DE" w:rsidRDefault="00FE78DE" w:rsidP="00FE78DE">
      <w:pPr>
        <w:shd w:val="clear" w:color="auto" w:fill="FFFFFF"/>
        <w:spacing w:after="0" w:line="240" w:lineRule="auto"/>
        <w:ind w:left="720"/>
        <w:rPr>
          <w:rFonts w:ascii="Times New Roman" w:eastAsia="Times New Roman" w:hAnsi="Times New Roman" w:cs="Times New Roman"/>
          <w:spacing w:val="-13"/>
          <w:sz w:val="24"/>
          <w:szCs w:val="24"/>
          <w:lang w:eastAsia="ru-RU"/>
        </w:rPr>
      </w:pPr>
    </w:p>
    <w:tbl>
      <w:tblPr>
        <w:tblStyle w:val="1"/>
        <w:tblW w:w="15276" w:type="dxa"/>
        <w:tblLook w:val="04A0" w:firstRow="1" w:lastRow="0" w:firstColumn="1" w:lastColumn="0" w:noHBand="0" w:noVBand="1"/>
      </w:tblPr>
      <w:tblGrid>
        <w:gridCol w:w="859"/>
        <w:gridCol w:w="7613"/>
        <w:gridCol w:w="1134"/>
        <w:gridCol w:w="5670"/>
      </w:tblGrid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№ </w:t>
            </w:r>
          </w:p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п/п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Наименование тем 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proofErr w:type="spellStart"/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Количес</w:t>
            </w:r>
            <w:proofErr w:type="spellEnd"/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-</w:t>
            </w:r>
          </w:p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proofErr w:type="spellStart"/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тво</w:t>
            </w:r>
            <w:proofErr w:type="spellEnd"/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 xml:space="preserve"> часов 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Модуль воспитательной программы «Школьный урок»</w:t>
            </w: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7613" w:type="dxa"/>
            <w:vAlign w:val="center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Показательная и степенная функции.</w:t>
            </w:r>
          </w:p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Решение алгебраических уравнений и неравенств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7613" w:type="dxa"/>
            <w:vAlign w:val="center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Решение иррациональных уравнений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3</w:t>
            </w:r>
          </w:p>
        </w:tc>
        <w:tc>
          <w:tcPr>
            <w:tcW w:w="7613" w:type="dxa"/>
            <w:vAlign w:val="center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Логарифмическая  функция</w:t>
            </w:r>
            <w:proofErr w:type="gramEnd"/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. Логарифмические уравнения и неравенства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4</w:t>
            </w:r>
          </w:p>
        </w:tc>
        <w:tc>
          <w:tcPr>
            <w:tcW w:w="7613" w:type="dxa"/>
            <w:vAlign w:val="center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Тригонометрические формулы. Уравнения cos x = a, sin x = a, tg x = a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5</w:t>
            </w:r>
          </w:p>
        </w:tc>
        <w:tc>
          <w:tcPr>
            <w:tcW w:w="7613" w:type="dxa"/>
            <w:vAlign w:val="center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Решение</w:t>
            </w:r>
            <w:proofErr w:type="spellEnd"/>
            <w:r w:rsidRPr="00FE78D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тригонометрических</w:t>
            </w:r>
            <w:proofErr w:type="spellEnd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уравнений</w:t>
            </w:r>
            <w:proofErr w:type="spellEnd"/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6</w:t>
            </w:r>
          </w:p>
        </w:tc>
        <w:tc>
          <w:tcPr>
            <w:tcW w:w="7613" w:type="dxa"/>
            <w:vAlign w:val="center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Область</w:t>
            </w:r>
            <w:proofErr w:type="spellEnd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определения</w:t>
            </w:r>
            <w:proofErr w:type="spellEnd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тригонометрических</w:t>
            </w:r>
            <w:proofErr w:type="spellEnd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функций</w:t>
            </w:r>
            <w:proofErr w:type="spellEnd"/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7</w:t>
            </w:r>
          </w:p>
        </w:tc>
        <w:tc>
          <w:tcPr>
            <w:tcW w:w="7613" w:type="dxa"/>
            <w:vAlign w:val="center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Множество</w:t>
            </w:r>
            <w:proofErr w:type="spellEnd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значений</w:t>
            </w:r>
            <w:proofErr w:type="spellEnd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тригонометрических</w:t>
            </w:r>
            <w:proofErr w:type="spellEnd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функций</w:t>
            </w:r>
            <w:proofErr w:type="spellEnd"/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8</w:t>
            </w:r>
          </w:p>
        </w:tc>
        <w:tc>
          <w:tcPr>
            <w:tcW w:w="7613" w:type="dxa"/>
            <w:vAlign w:val="center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Четность</w:t>
            </w:r>
            <w:proofErr w:type="spellEnd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нечетность</w:t>
            </w:r>
            <w:proofErr w:type="spellEnd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тригонометрических</w:t>
            </w:r>
            <w:proofErr w:type="spellEnd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функций</w:t>
            </w:r>
            <w:proofErr w:type="spellEnd"/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9</w:t>
            </w:r>
          </w:p>
        </w:tc>
        <w:tc>
          <w:tcPr>
            <w:tcW w:w="7613" w:type="dxa"/>
            <w:vAlign w:val="center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ериодичность</w:t>
            </w:r>
            <w:proofErr w:type="spellEnd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тригонометрических</w:t>
            </w:r>
            <w:proofErr w:type="spellEnd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FE78D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функций</w:t>
            </w:r>
            <w:proofErr w:type="spellEnd"/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lastRenderedPageBreak/>
              <w:t>10</w:t>
            </w:r>
          </w:p>
        </w:tc>
        <w:tc>
          <w:tcPr>
            <w:tcW w:w="7613" w:type="dxa"/>
            <w:vAlign w:val="center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Четность, нечетность, периодичность тригонометрических функций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1</w:t>
            </w:r>
          </w:p>
        </w:tc>
        <w:tc>
          <w:tcPr>
            <w:tcW w:w="7613" w:type="dxa"/>
            <w:vAlign w:val="center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  </w:t>
            </w:r>
            <w:r w:rsidRPr="00FE78DE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object w:dxaOrig="9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2.75pt" o:ole="">
                  <v:imagedata r:id="rId8" o:title=""/>
                </v:shape>
                <o:OLEObject Type="Embed" ProgID="Equation.DSMT4" ShapeID="_x0000_i1025" DrawAspect="Content" ObjectID="_1728826667" r:id="rId9"/>
              </w:objec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2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 </w:t>
            </w:r>
            <w:r w:rsidRPr="00FE78DE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object w:dxaOrig="920" w:dyaOrig="260">
                <v:shape id="_x0000_i1026" type="#_x0000_t75" style="width:45.75pt;height:12.75pt" o:ole="">
                  <v:imagedata r:id="rId8" o:title=""/>
                </v:shape>
                <o:OLEObject Type="Embed" ProgID="Equation.DSMT4" ShapeID="_x0000_i1026" DrawAspect="Content" ObjectID="_1728826668" r:id="rId10"/>
              </w:object>
            </w: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 xml:space="preserve">  и её график 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3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 </w:t>
            </w:r>
            <w:r w:rsidRPr="00FE78DE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object w:dxaOrig="920" w:dyaOrig="260">
                <v:shape id="_x0000_i1027" type="#_x0000_t75" style="width:45.75pt;height:12.75pt" o:ole="">
                  <v:imagedata r:id="rId8" o:title=""/>
                </v:shape>
                <o:OLEObject Type="Embed" ProgID="Equation.DSMT4" ShapeID="_x0000_i1027" DrawAspect="Content" ObjectID="_1728826669" r:id="rId11"/>
              </w:object>
            </w: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 xml:space="preserve">   и её график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4</w:t>
            </w:r>
          </w:p>
        </w:tc>
        <w:tc>
          <w:tcPr>
            <w:tcW w:w="7613" w:type="dxa"/>
            <w:vAlign w:val="center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  </w:t>
            </w:r>
            <w:r w:rsidRPr="00FE78DE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object w:dxaOrig="900" w:dyaOrig="320">
                <v:shape id="_x0000_i1028" type="#_x0000_t75" style="width:44.25pt;height:15pt" o:ole="">
                  <v:imagedata r:id="rId12" o:title=""/>
                </v:shape>
                <o:OLEObject Type="Embed" ProgID="Equation.DSMT4" ShapeID="_x0000_i1028" DrawAspect="Content" ObjectID="_1728826670" r:id="rId13"/>
              </w:objec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5</w:t>
            </w:r>
          </w:p>
        </w:tc>
        <w:tc>
          <w:tcPr>
            <w:tcW w:w="7613" w:type="dxa"/>
            <w:vAlign w:val="center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 xml:space="preserve">График функции   </w:t>
            </w:r>
            <w:r w:rsidRPr="00FE78DE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object w:dxaOrig="900" w:dyaOrig="320">
                <v:shape id="_x0000_i1029" type="#_x0000_t75" style="width:44.25pt;height:15pt" o:ole="">
                  <v:imagedata r:id="rId12" o:title=""/>
                </v:shape>
                <o:OLEObject Type="Embed" ProgID="Equation.DSMT4" ShapeID="_x0000_i1029" DrawAspect="Content" ObjectID="_1728826671" r:id="rId14"/>
              </w:objec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6</w:t>
            </w:r>
          </w:p>
        </w:tc>
        <w:tc>
          <w:tcPr>
            <w:tcW w:w="7613" w:type="dxa"/>
            <w:vAlign w:val="center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   </w:t>
            </w:r>
            <w:r w:rsidRPr="00FE78DE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object w:dxaOrig="900" w:dyaOrig="320">
                <v:shape id="_x0000_i1030" type="#_x0000_t75" style="width:44.25pt;height:15pt" o:ole="">
                  <v:imagedata r:id="rId12" o:title=""/>
                </v:shape>
                <o:OLEObject Type="Embed" ProgID="Equation.DSMT4" ShapeID="_x0000_i1030" DrawAspect="Content" ObjectID="_1728826672" r:id="rId15"/>
              </w:object>
            </w: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и её график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7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  </w:t>
            </w:r>
            <w:r w:rsidRPr="00FE78DE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object w:dxaOrig="740" w:dyaOrig="279">
                <v:shape id="_x0000_i1031" type="#_x0000_t75" style="width:37.5pt;height:14.25pt" o:ole="">
                  <v:imagedata r:id="rId16" o:title=""/>
                </v:shape>
                <o:OLEObject Type="Embed" ProgID="Equation.DSMT4" ShapeID="_x0000_i1031" DrawAspect="Content" ObjectID="_1728826673" r:id="rId17"/>
              </w:objec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8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 xml:space="preserve">График функции   </w:t>
            </w:r>
            <w:r w:rsidRPr="00FE78DE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object w:dxaOrig="740" w:dyaOrig="279">
                <v:shape id="_x0000_i1032" type="#_x0000_t75" style="width:37.5pt;height:14.25pt" o:ole="">
                  <v:imagedata r:id="rId16" o:title=""/>
                </v:shape>
                <o:OLEObject Type="Embed" ProgID="Equation.DSMT4" ShapeID="_x0000_i1032" DrawAspect="Content" ObjectID="_1728826674" r:id="rId18"/>
              </w:objec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9</w:t>
            </w:r>
          </w:p>
        </w:tc>
        <w:tc>
          <w:tcPr>
            <w:tcW w:w="7613" w:type="dxa"/>
            <w:vAlign w:val="center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 xml:space="preserve">График функции   </w:t>
            </w:r>
            <w:r w:rsidRPr="00FE78DE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object w:dxaOrig="740" w:dyaOrig="279">
                <v:shape id="_x0000_i1033" type="#_x0000_t75" style="width:37.5pt;height:14.25pt" o:ole="">
                  <v:imagedata r:id="rId16" o:title=""/>
                </v:shape>
                <o:OLEObject Type="Embed" ProgID="Equation.DSMT4" ShapeID="_x0000_i1033" DrawAspect="Content" ObjectID="_1728826675" r:id="rId19"/>
              </w:objec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0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Обратные тригонометрические функции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1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 xml:space="preserve">Урок обобщения и систематизации знаний 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2</w:t>
            </w:r>
          </w:p>
        </w:tc>
        <w:tc>
          <w:tcPr>
            <w:tcW w:w="7613" w:type="dxa"/>
            <w:vAlign w:val="center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</w:t>
            </w: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 xml:space="preserve"> №1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276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3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Производная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276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4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Производная степен-ной функции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276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5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Правила дифференцирования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3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251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6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Производная некоторых элементарных функций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3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251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7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Геометрический смысл производной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3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251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8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Обобщающий урок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251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9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Контрольная работа №2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251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30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Возрастание и убывание функций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3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251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31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Экстремумы функции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3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32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Применение производной к построению графиков функций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4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33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Наибольшее и наименьшее значения функций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4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34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Выпуклость графика функции, точки перегиба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35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3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36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Первообразная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37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Правила нахождения первообразных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38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Площадь криволинейной трапеции и интеграл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3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lastRenderedPageBreak/>
              <w:t>39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Вычисление интегралов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40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Вычисление площадей с помощью интегралов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4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41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и интеграла к решению практических задач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42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3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43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4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44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Правило произведения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45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Перестановки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46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Размещения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47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Сочетания и их свойства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48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Бином Ньютона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49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Выполнение упражнений по теме «Комбинаторика»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50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Выполнение упражнений по теме «Комбинаторика»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51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5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52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Элементы теории вероятностей. События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53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Вероятность события. Сложение вероятностей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54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Независимые события. Умножение вероятностей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55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Статистическая вероятность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56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Элементы теории вероятностей»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57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Элементы теории вероятностей»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58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5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59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Элементы теории вероятностей. События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60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Статистика. Случайные величины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61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Центральные тенденции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62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Меры разброса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63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Статистика».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64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Выражения и преобразования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65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66</w:t>
            </w: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FE78DE" w:rsidRPr="00FE78DE" w:rsidTr="00F90821">
        <w:trPr>
          <w:trHeight w:val="303"/>
        </w:trPr>
        <w:tc>
          <w:tcPr>
            <w:tcW w:w="859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  <w:tc>
          <w:tcPr>
            <w:tcW w:w="7613" w:type="dxa"/>
          </w:tcPr>
          <w:p w:rsidR="00FE78DE" w:rsidRPr="00FE78DE" w:rsidRDefault="00FE78DE" w:rsidP="00FE78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z w:val="24"/>
                <w:szCs w:val="24"/>
              </w:rPr>
              <w:t xml:space="preserve">Итого </w:t>
            </w:r>
          </w:p>
        </w:tc>
        <w:tc>
          <w:tcPr>
            <w:tcW w:w="1134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  <w:r w:rsidRPr="00FE78DE">
              <w:rPr>
                <w:rFonts w:ascii="Times New Roman" w:hAnsi="Times New Roman" w:cs="Times New Roman"/>
                <w:spacing w:val="-13"/>
                <w:sz w:val="24"/>
                <w:szCs w:val="24"/>
              </w:rPr>
              <w:t>99</w:t>
            </w:r>
          </w:p>
        </w:tc>
        <w:tc>
          <w:tcPr>
            <w:tcW w:w="5670" w:type="dxa"/>
          </w:tcPr>
          <w:p w:rsidR="00FE78DE" w:rsidRPr="00FE78DE" w:rsidRDefault="00FE78DE" w:rsidP="00FE78DE">
            <w:pPr>
              <w:shd w:val="clear" w:color="auto" w:fill="FFFFFF"/>
              <w:rPr>
                <w:rFonts w:ascii="Times New Roman" w:hAnsi="Times New Roman" w:cs="Times New Roman"/>
                <w:spacing w:val="-13"/>
                <w:sz w:val="24"/>
                <w:szCs w:val="24"/>
              </w:rPr>
            </w:pPr>
          </w:p>
        </w:tc>
      </w:tr>
    </w:tbl>
    <w:p w:rsidR="005079A1" w:rsidRPr="00FE78DE" w:rsidRDefault="005079A1">
      <w:pPr>
        <w:rPr>
          <w:rFonts w:ascii="Times New Roman" w:hAnsi="Times New Roman" w:cs="Times New Roman"/>
          <w:sz w:val="24"/>
          <w:szCs w:val="24"/>
        </w:rPr>
      </w:pPr>
    </w:p>
    <w:sectPr w:rsidR="005079A1" w:rsidRPr="00FE78DE" w:rsidSect="00FE78DE">
      <w:pgSz w:w="16838" w:h="11906" w:orient="landscape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1DFC" w:rsidRDefault="00591DFC" w:rsidP="00141E26">
      <w:pPr>
        <w:spacing w:after="0" w:line="240" w:lineRule="auto"/>
      </w:pPr>
      <w:r>
        <w:separator/>
      </w:r>
    </w:p>
  </w:endnote>
  <w:endnote w:type="continuationSeparator" w:id="0">
    <w:p w:rsidR="00591DFC" w:rsidRDefault="00591DFC" w:rsidP="00141E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1DFC" w:rsidRDefault="00591DFC" w:rsidP="00141E26">
      <w:pPr>
        <w:spacing w:after="0" w:line="240" w:lineRule="auto"/>
      </w:pPr>
      <w:r>
        <w:separator/>
      </w:r>
    </w:p>
  </w:footnote>
  <w:footnote w:type="continuationSeparator" w:id="0">
    <w:p w:rsidR="00591DFC" w:rsidRDefault="00591DFC" w:rsidP="00141E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327DDC"/>
    <w:multiLevelType w:val="hybridMultilevel"/>
    <w:tmpl w:val="6C70A2E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2DF24626"/>
    <w:multiLevelType w:val="hybridMultilevel"/>
    <w:tmpl w:val="DFE6F48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46C40C37"/>
    <w:multiLevelType w:val="hybridMultilevel"/>
    <w:tmpl w:val="5A6655E0"/>
    <w:lvl w:ilvl="0" w:tplc="EC1EF63E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48BB694C"/>
    <w:multiLevelType w:val="hybridMultilevel"/>
    <w:tmpl w:val="AC04C8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2A4139"/>
    <w:multiLevelType w:val="multilevel"/>
    <w:tmpl w:val="E348EF0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4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00" w:hanging="144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78DE"/>
    <w:rsid w:val="00141E26"/>
    <w:rsid w:val="005079A1"/>
    <w:rsid w:val="00591DFC"/>
    <w:rsid w:val="00FE78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8EF923"/>
  <w15:chartTrackingRefBased/>
  <w15:docId w15:val="{5910F1A1-08F1-4C6C-AAB8-10C279C266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FE78DE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3">
    <w:name w:val="Table Grid"/>
    <w:basedOn w:val="a1"/>
    <w:uiPriority w:val="39"/>
    <w:rsid w:val="00FE78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141E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141E26"/>
  </w:style>
  <w:style w:type="paragraph" w:styleId="a6">
    <w:name w:val="footer"/>
    <w:basedOn w:val="a"/>
    <w:link w:val="a7"/>
    <w:uiPriority w:val="99"/>
    <w:unhideWhenUsed/>
    <w:rsid w:val="00141E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141E2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401</Words>
  <Characters>7988</Characters>
  <Application>Microsoft Office Word</Application>
  <DocSecurity>0</DocSecurity>
  <Lines>66</Lines>
  <Paragraphs>18</Paragraphs>
  <ScaleCrop>false</ScaleCrop>
  <Company/>
  <LinksUpToDate>false</LinksUpToDate>
  <CharactersWithSpaces>9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мя</dc:creator>
  <cp:keywords/>
  <dc:description/>
  <cp:lastModifiedBy>Учитель</cp:lastModifiedBy>
  <cp:revision>3</cp:revision>
  <dcterms:created xsi:type="dcterms:W3CDTF">2022-10-02T05:01:00Z</dcterms:created>
  <dcterms:modified xsi:type="dcterms:W3CDTF">2022-11-01T13:51:00Z</dcterms:modified>
</cp:coreProperties>
</file>